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45E7" w:rsidRPr="003F77A4" w:rsidRDefault="00C800B7" w:rsidP="003F77A4">
      <w:pPr>
        <w:pStyle w:val="RAvsnitt"/>
        <w:rPr>
          <w:rFonts w:ascii="Arial" w:hAnsi="Arial"/>
        </w:rPr>
      </w:pPr>
      <w:r w:rsidRPr="00C800B7">
        <w:rPr>
          <w:rFonts w:ascii="Arial" w:hAnsi="Arial" w:cs="Arial"/>
          <w:noProof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1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F77A4">
        <w:rPr>
          <w:rFonts w:ascii="Arial" w:hAnsi="Arial"/>
        </w:rPr>
        <w:t xml:space="preserve">Repetition kap </w:t>
      </w:r>
      <w:r w:rsidR="00061937">
        <w:rPr>
          <w:rFonts w:ascii="Arial" w:hAnsi="Arial"/>
        </w:rPr>
        <w:t>5</w:t>
      </w:r>
      <w:r w:rsidR="00E645E7" w:rsidRPr="003F77A4">
        <w:rPr>
          <w:rFonts w:ascii="Arial" w:hAnsi="Arial"/>
        </w:rPr>
        <w:t>–</w:t>
      </w:r>
      <w:r w:rsidR="00061937">
        <w:rPr>
          <w:rFonts w:ascii="Arial" w:hAnsi="Arial"/>
        </w:rPr>
        <w:t>6</w:t>
      </w:r>
    </w:p>
    <w:p w:rsidR="00254818" w:rsidRDefault="00E645E7" w:rsidP="003F77A4">
      <w:pPr>
        <w:pStyle w:val="Brdtextluftver"/>
        <w:sectPr w:rsidR="00254818" w:rsidSect="00BF3920">
          <w:type w:val="continuous"/>
          <w:pgSz w:w="11906" w:h="16838"/>
          <w:pgMar w:top="2098" w:right="1701" w:bottom="1985" w:left="1701" w:header="709" w:footer="709" w:gutter="0"/>
          <w:cols w:num="2" w:space="708"/>
          <w:docGrid w:linePitch="360"/>
        </w:sectPr>
      </w:pPr>
      <w:r>
        <w:lastRenderedPageBreak/>
        <w:t xml:space="preserve"> </w:t>
      </w:r>
    </w:p>
    <w:p w:rsidR="00E645E7" w:rsidRDefault="00F62635" w:rsidP="003F77A4">
      <w:pPr>
        <w:pStyle w:val="Brdtextluftver"/>
      </w:pPr>
      <w:r>
        <w:lastRenderedPageBreak/>
        <w:t xml:space="preserve">Alla </w:t>
      </w:r>
      <w:r w:rsidR="00E645E7" w:rsidRPr="00E645E7">
        <w:t>uppgifter</w:t>
      </w:r>
      <w:r w:rsidR="00E645E7">
        <w:t xml:space="preserve"> i det här repetitionsavsnittet finns som lösta exempel i Alfa. </w:t>
      </w:r>
      <w:r w:rsidR="003F77A4">
        <w:br/>
      </w:r>
      <w:r w:rsidR="00E645E7">
        <w:t xml:space="preserve">Intill varje uppgift står det på vilken sida du hittar exemplet. Om det är någon </w:t>
      </w:r>
      <w:r w:rsidR="003F77A4">
        <w:br/>
      </w:r>
      <w:r w:rsidR="00E645E7">
        <w:t xml:space="preserve">uppgift som du inte vet hur du ska lösa, kan du slå upp den sidan i boken </w:t>
      </w:r>
      <w:r w:rsidR="003F77A4">
        <w:br/>
      </w:r>
      <w:r w:rsidR="00E645E7">
        <w:t>och titta på hur en lösning kan se ut.</w:t>
      </w:r>
    </w:p>
    <w:p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:rsidR="00061937" w:rsidRPr="00F90046" w:rsidRDefault="00483E01" w:rsidP="00483E01">
      <w:pPr>
        <w:pStyle w:val="Uppgiftluftver"/>
      </w:pPr>
      <w:r>
        <w:rPr>
          <w:rStyle w:val="Uppgiftssiffra"/>
        </w:rPr>
        <w:t xml:space="preserve">  </w:t>
      </w:r>
      <w:r w:rsidR="00061937" w:rsidRPr="00483E01">
        <w:rPr>
          <w:rStyle w:val="Uppgiftssiffra"/>
        </w:rPr>
        <w:t>1</w:t>
      </w:r>
      <w:r w:rsidR="00061937">
        <w:rPr>
          <w:b/>
          <w:bCs/>
        </w:rPr>
        <w:tab/>
      </w:r>
      <w:r w:rsidR="00061937" w:rsidRPr="00F90046">
        <w:t>Skriv längderna i millimeter.</w:t>
      </w:r>
      <w:r w:rsidR="00061937">
        <w:tab/>
      </w:r>
      <w:r w:rsidR="00061937">
        <w:tab/>
        <w:t>216</w:t>
      </w:r>
    </w:p>
    <w:p w:rsidR="00061937" w:rsidRPr="00F90046" w:rsidRDefault="00061937" w:rsidP="00483E01">
      <w:pPr>
        <w:pStyle w:val="Uppgiftrad2"/>
        <w:tabs>
          <w:tab w:val="clear" w:pos="3000"/>
          <w:tab w:val="left" w:pos="4253"/>
        </w:tabs>
      </w:pPr>
      <w:r w:rsidRPr="00F90046">
        <w:tab/>
      </w:r>
      <w:proofErr w:type="gramStart"/>
      <w:r w:rsidRPr="00F90046">
        <w:t>a)  4</w:t>
      </w:r>
      <w:proofErr w:type="gramEnd"/>
      <w:r w:rsidRPr="00F90046">
        <w:t xml:space="preserve"> cm</w:t>
      </w:r>
      <w:r w:rsidRPr="00F90046">
        <w:tab/>
        <w:t>b)  7 cm 5 mm</w:t>
      </w:r>
    </w:p>
    <w:p w:rsidR="00061937" w:rsidRPr="003C5489" w:rsidRDefault="00483E01" w:rsidP="00483E01">
      <w:pPr>
        <w:pStyle w:val="Uppgiftluftver"/>
        <w:rPr>
          <w:lang w:val="en-GB"/>
        </w:rPr>
      </w:pPr>
      <w:r>
        <w:rPr>
          <w:rStyle w:val="Uppgiftssiffra"/>
        </w:rPr>
        <w:t xml:space="preserve">  </w:t>
      </w:r>
      <w:r w:rsidR="00061937" w:rsidRPr="00483E01">
        <w:rPr>
          <w:rStyle w:val="Uppgiftssiffra"/>
        </w:rPr>
        <w:t>2</w:t>
      </w:r>
      <w:r w:rsidR="00061937">
        <w:rPr>
          <w:b/>
          <w:bCs/>
        </w:rPr>
        <w:tab/>
      </w:r>
      <w:r w:rsidR="00061937" w:rsidRPr="00F90046">
        <w:t>Vilket tal saknas?</w:t>
      </w:r>
      <w:r w:rsidR="00061937">
        <w:tab/>
      </w:r>
      <w:r w:rsidR="00061937">
        <w:tab/>
      </w:r>
      <w:r w:rsidR="00061937">
        <w:tab/>
      </w:r>
      <w:r w:rsidR="00061937" w:rsidRPr="003C5489">
        <w:rPr>
          <w:lang w:val="en-GB"/>
        </w:rPr>
        <w:t>217</w:t>
      </w:r>
    </w:p>
    <w:p w:rsidR="00061937" w:rsidRPr="00483E01" w:rsidRDefault="00483E01" w:rsidP="00483E01">
      <w:pPr>
        <w:pStyle w:val="Uppgiftrad2"/>
        <w:tabs>
          <w:tab w:val="clear" w:pos="3000"/>
          <w:tab w:val="clear" w:pos="5000"/>
          <w:tab w:val="left" w:pos="3119"/>
          <w:tab w:val="left" w:pos="5670"/>
        </w:tabs>
        <w:rPr>
          <w:lang w:val="en-GB"/>
        </w:rPr>
      </w:pPr>
      <w:r w:rsidRPr="003C5489">
        <w:rPr>
          <w:lang w:val="en-GB"/>
        </w:rPr>
        <w:tab/>
      </w:r>
      <w:r w:rsidR="00851687">
        <w:rPr>
          <w:lang w:val="en-GB"/>
        </w:rPr>
        <w:t xml:space="preserve">a)  2 m 5 dm = </w:t>
      </w:r>
      <w:r w:rsidR="003C5489">
        <w:rPr>
          <w:noProof/>
        </w:rPr>
        <w:drawing>
          <wp:inline distT="0" distB="0" distL="0" distR="0">
            <wp:extent cx="146050" cy="155575"/>
            <wp:effectExtent l="19050" t="0" r="6350" b="0"/>
            <wp:docPr id="7" name="Bildobjekt 6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937" w:rsidRPr="00483E01">
        <w:rPr>
          <w:lang w:val="en-GB"/>
        </w:rPr>
        <w:t xml:space="preserve"> dm</w:t>
      </w:r>
      <w:r w:rsidR="00061937" w:rsidRPr="00483E01">
        <w:rPr>
          <w:lang w:val="en-GB"/>
        </w:rPr>
        <w:tab/>
        <w:t>b)</w:t>
      </w:r>
      <w:proofErr w:type="gramStart"/>
      <w:r w:rsidR="00061937" w:rsidRPr="00483E01">
        <w:rPr>
          <w:lang w:val="en-GB"/>
        </w:rPr>
        <w:t>  5</w:t>
      </w:r>
      <w:proofErr w:type="gramEnd"/>
      <w:r w:rsidR="00061937" w:rsidRPr="00483E01">
        <w:rPr>
          <w:lang w:val="en-GB"/>
        </w:rPr>
        <w:t xml:space="preserve"> m 25 cm = </w:t>
      </w:r>
      <w:r w:rsidR="003C5489" w:rsidRPr="003C5489">
        <w:rPr>
          <w:noProof/>
        </w:rPr>
        <w:drawing>
          <wp:inline distT="0" distB="0" distL="0" distR="0">
            <wp:extent cx="146050" cy="155575"/>
            <wp:effectExtent l="19050" t="0" r="6350" b="0"/>
            <wp:docPr id="8" name="Bildobjekt 6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937" w:rsidRPr="00483E01">
        <w:rPr>
          <w:lang w:val="en-GB"/>
        </w:rPr>
        <w:t xml:space="preserve"> cm</w:t>
      </w:r>
      <w:r w:rsidR="00061937" w:rsidRPr="00483E01">
        <w:rPr>
          <w:lang w:val="en-GB"/>
        </w:rPr>
        <w:tab/>
        <w:t xml:space="preserve">c) </w:t>
      </w:r>
      <w:bookmarkStart w:id="0" w:name="MTBlankEqn"/>
      <w:r w:rsidRPr="00483E01">
        <w:rPr>
          <w:position w:val="-22"/>
        </w:rPr>
        <w:object w:dxaOrig="220" w:dyaOrig="580">
          <v:shape id="_x0000_i1025" type="#_x0000_t75" style="width:11.25pt;height:29.25pt" o:ole="">
            <v:imagedata r:id="rId10" o:title=""/>
          </v:shape>
          <o:OLEObject Type="Embed" ProgID="Equation.DSMT4" ShapeID="_x0000_i1025" DrawAspect="Content" ObjectID="_1627287773" r:id="rId11"/>
        </w:object>
      </w:r>
      <w:bookmarkEnd w:id="0"/>
      <w:r w:rsidR="00061937" w:rsidRPr="00483E01">
        <w:rPr>
          <w:lang w:val="en-GB"/>
        </w:rPr>
        <w:t xml:space="preserve"> dm = </w:t>
      </w:r>
      <w:r w:rsidR="003C5489" w:rsidRPr="003C5489">
        <w:rPr>
          <w:noProof/>
        </w:rPr>
        <w:drawing>
          <wp:inline distT="0" distB="0" distL="0" distR="0">
            <wp:extent cx="146050" cy="155575"/>
            <wp:effectExtent l="19050" t="0" r="6350" b="0"/>
            <wp:docPr id="9" name="Bildobjekt 6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937" w:rsidRPr="00483E01">
        <w:rPr>
          <w:lang w:val="en-GB"/>
        </w:rPr>
        <w:t xml:space="preserve"> mm</w:t>
      </w:r>
    </w:p>
    <w:p w:rsidR="00061937" w:rsidRPr="00F90046" w:rsidRDefault="00483E01" w:rsidP="00483E01">
      <w:pPr>
        <w:pStyle w:val="Uppgiftluftver"/>
      </w:pPr>
      <w:r w:rsidRPr="00483E01">
        <w:rPr>
          <w:rStyle w:val="Uppgiftssiffra"/>
          <w:lang w:val="en-GB"/>
        </w:rPr>
        <w:t xml:space="preserve">  </w:t>
      </w:r>
      <w:r w:rsidR="00061937" w:rsidRPr="00483E01">
        <w:rPr>
          <w:rStyle w:val="Uppgiftssiffra"/>
        </w:rPr>
        <w:t>3</w:t>
      </w:r>
      <w:r w:rsidR="00061937" w:rsidRPr="00F90046">
        <w:rPr>
          <w:b/>
          <w:bCs/>
        </w:rPr>
        <w:tab/>
      </w:r>
      <w:r w:rsidR="00061937" w:rsidRPr="00F90046">
        <w:t xml:space="preserve">Vilket tal är </w:t>
      </w:r>
      <w:r w:rsidR="00061937" w:rsidRPr="00F90046">
        <w:rPr>
          <w:i/>
        </w:rPr>
        <w:t>x</w:t>
      </w:r>
      <w:r w:rsidR="00061937" w:rsidRPr="00F90046">
        <w:t>?</w:t>
      </w:r>
      <w:r w:rsidR="00061937">
        <w:tab/>
      </w:r>
      <w:r w:rsidR="00061937">
        <w:tab/>
      </w:r>
      <w:r w:rsidR="00061937">
        <w:tab/>
        <w:t>217</w:t>
      </w:r>
    </w:p>
    <w:p w:rsidR="00061937" w:rsidRPr="00061937" w:rsidRDefault="00061937" w:rsidP="00483E01">
      <w:pPr>
        <w:pStyle w:val="Uppgiftrad2"/>
        <w:tabs>
          <w:tab w:val="clear" w:pos="3000"/>
          <w:tab w:val="left" w:pos="4253"/>
        </w:tabs>
        <w:rPr>
          <w:lang w:val="en-GB"/>
        </w:rPr>
      </w:pPr>
      <w:r>
        <w:tab/>
      </w:r>
      <w:r w:rsidRPr="00061937">
        <w:rPr>
          <w:lang w:val="en-GB"/>
        </w:rPr>
        <w:t xml:space="preserve">a)  2 m – </w:t>
      </w:r>
      <w:r w:rsidRPr="00061937">
        <w:rPr>
          <w:i/>
          <w:lang w:val="en-GB"/>
        </w:rPr>
        <w:t>x</w:t>
      </w:r>
      <w:r w:rsidRPr="00061937">
        <w:rPr>
          <w:lang w:val="en-GB"/>
        </w:rPr>
        <w:t xml:space="preserve"> dm = 1 m 3 dm</w:t>
      </w:r>
      <w:r w:rsidRPr="00061937">
        <w:rPr>
          <w:lang w:val="en-GB"/>
        </w:rPr>
        <w:tab/>
        <w:t>b</w:t>
      </w:r>
      <w:proofErr w:type="gramStart"/>
      <w:r w:rsidRPr="00061937">
        <w:rPr>
          <w:lang w:val="en-GB"/>
        </w:rPr>
        <w:t>)  5</w:t>
      </w:r>
      <w:proofErr w:type="gramEnd"/>
      <w:r w:rsidRPr="00061937">
        <w:rPr>
          <w:lang w:val="en-GB"/>
        </w:rPr>
        <w:t xml:space="preserve"> cm + </w:t>
      </w:r>
      <w:r w:rsidRPr="00061937">
        <w:rPr>
          <w:i/>
          <w:lang w:val="en-GB"/>
        </w:rPr>
        <w:t>x</w:t>
      </w:r>
      <w:r w:rsidRPr="00061937">
        <w:rPr>
          <w:lang w:val="en-GB"/>
        </w:rPr>
        <w:t xml:space="preserve"> mm = 6 cm 8 mm</w:t>
      </w:r>
    </w:p>
    <w:p w:rsidR="00061937" w:rsidRPr="00F90046" w:rsidRDefault="00483E01" w:rsidP="00483E01">
      <w:pPr>
        <w:pStyle w:val="Uppgiftluftver"/>
      </w:pPr>
      <w:r w:rsidRPr="00F62635">
        <w:rPr>
          <w:rStyle w:val="Uppgiftssiffra"/>
          <w:lang w:val="en-GB"/>
        </w:rPr>
        <w:t xml:space="preserve">  </w:t>
      </w:r>
      <w:r w:rsidR="00061937" w:rsidRPr="00483E01">
        <w:rPr>
          <w:rStyle w:val="Uppgiftssiffra"/>
        </w:rPr>
        <w:t>4</w:t>
      </w:r>
      <w:r w:rsidR="00061937">
        <w:tab/>
      </w:r>
      <w:r w:rsidR="00061937" w:rsidRPr="00F90046">
        <w:t>Vilket tal saknas?</w:t>
      </w:r>
      <w:r w:rsidR="00061937">
        <w:tab/>
      </w:r>
      <w:r w:rsidR="00061937">
        <w:tab/>
      </w:r>
      <w:r w:rsidR="00061937">
        <w:tab/>
        <w:t>224</w:t>
      </w:r>
    </w:p>
    <w:p w:rsidR="00061937" w:rsidRPr="00582353" w:rsidRDefault="00483E01" w:rsidP="00851687">
      <w:pPr>
        <w:pStyle w:val="Uppgiftrad2"/>
        <w:tabs>
          <w:tab w:val="clear" w:pos="3000"/>
          <w:tab w:val="clear" w:pos="5000"/>
          <w:tab w:val="left" w:pos="3119"/>
          <w:tab w:val="left" w:pos="5529"/>
        </w:tabs>
      </w:pPr>
      <w:r w:rsidRPr="00483E01">
        <w:tab/>
      </w:r>
      <w:proofErr w:type="gramStart"/>
      <w:r w:rsidR="00061937" w:rsidRPr="00582353">
        <w:t>a)  70</w:t>
      </w:r>
      <w:proofErr w:type="gramEnd"/>
      <w:r w:rsidR="00061937" w:rsidRPr="00582353">
        <w:t xml:space="preserve"> dm = </w:t>
      </w:r>
      <w:r w:rsidR="003C5489" w:rsidRPr="003C5489">
        <w:rPr>
          <w:noProof/>
        </w:rPr>
        <w:drawing>
          <wp:inline distT="0" distB="0" distL="0" distR="0">
            <wp:extent cx="146050" cy="155575"/>
            <wp:effectExtent l="19050" t="0" r="6350" b="0"/>
            <wp:docPr id="10" name="Bildobjekt 6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937" w:rsidRPr="00582353">
        <w:t xml:space="preserve"> m</w:t>
      </w:r>
      <w:r w:rsidR="00061937" w:rsidRPr="00582353">
        <w:tab/>
        <w:t xml:space="preserve">b)  150 cm = </w:t>
      </w:r>
      <w:r w:rsidR="003C5489" w:rsidRPr="003C5489">
        <w:rPr>
          <w:noProof/>
        </w:rPr>
        <w:drawing>
          <wp:inline distT="0" distB="0" distL="0" distR="0">
            <wp:extent cx="146050" cy="155575"/>
            <wp:effectExtent l="19050" t="0" r="6350" b="0"/>
            <wp:docPr id="11" name="Bildobjekt 6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937" w:rsidRPr="00582353">
        <w:t xml:space="preserve"> dm</w:t>
      </w:r>
      <w:r w:rsidR="00061937" w:rsidRPr="00582353">
        <w:tab/>
        <w:t xml:space="preserve">c)  500 mm = </w:t>
      </w:r>
      <w:r w:rsidR="003C5489" w:rsidRPr="003C5489">
        <w:rPr>
          <w:noProof/>
        </w:rPr>
        <w:drawing>
          <wp:inline distT="0" distB="0" distL="0" distR="0">
            <wp:extent cx="146050" cy="155575"/>
            <wp:effectExtent l="19050" t="0" r="6350" b="0"/>
            <wp:docPr id="12" name="Bildobjekt 6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61937" w:rsidRPr="00582353">
        <w:t xml:space="preserve"> dm</w:t>
      </w:r>
    </w:p>
    <w:p w:rsidR="00061937" w:rsidRPr="00061937" w:rsidRDefault="00483E01" w:rsidP="00483E01">
      <w:pPr>
        <w:pStyle w:val="Uppgiftluftver"/>
        <w:tabs>
          <w:tab w:val="clear" w:pos="3000"/>
          <w:tab w:val="left" w:pos="4253"/>
        </w:tabs>
        <w:rPr>
          <w:lang w:val="en-GB"/>
        </w:rPr>
      </w:pPr>
      <w:r w:rsidRPr="00582353">
        <w:rPr>
          <w:rStyle w:val="Uppgiftssiffra"/>
        </w:rPr>
        <w:t xml:space="preserve">  </w:t>
      </w:r>
      <w:r w:rsidR="00061937" w:rsidRPr="00483E01">
        <w:rPr>
          <w:rStyle w:val="Uppgiftssiffra"/>
          <w:lang w:val="en-GB"/>
        </w:rPr>
        <w:t>5</w:t>
      </w:r>
      <w:r w:rsidR="00061937" w:rsidRPr="00061937">
        <w:rPr>
          <w:b/>
          <w:bCs/>
          <w:lang w:val="en-GB"/>
        </w:rPr>
        <w:tab/>
      </w:r>
      <w:r w:rsidR="00061937" w:rsidRPr="00061937">
        <w:rPr>
          <w:lang w:val="en-GB"/>
        </w:rPr>
        <w:t>a</w:t>
      </w:r>
      <w:proofErr w:type="gramStart"/>
      <w:r w:rsidR="00061937" w:rsidRPr="00061937">
        <w:rPr>
          <w:lang w:val="en-GB"/>
        </w:rPr>
        <w:t>)  3</w:t>
      </w:r>
      <w:proofErr w:type="gramEnd"/>
      <w:r w:rsidR="00061937" w:rsidRPr="00061937">
        <w:rPr>
          <w:lang w:val="en-GB"/>
        </w:rPr>
        <w:t xml:space="preserve"> m 75 cm + 1 m 40 cm</w:t>
      </w:r>
      <w:r w:rsidR="00061937" w:rsidRPr="00061937">
        <w:rPr>
          <w:lang w:val="en-GB"/>
        </w:rPr>
        <w:tab/>
        <w:t>b)  4 dm 2 cm – 1 dm 7 cm</w:t>
      </w:r>
      <w:r w:rsidR="00061937" w:rsidRPr="00061937">
        <w:rPr>
          <w:lang w:val="en-GB"/>
        </w:rPr>
        <w:tab/>
        <w:t>224</w:t>
      </w:r>
    </w:p>
    <w:p w:rsidR="00061937" w:rsidRPr="00F90046" w:rsidRDefault="00483E01" w:rsidP="00483E01">
      <w:pPr>
        <w:pStyle w:val="Uppgiftluftver"/>
        <w:tabs>
          <w:tab w:val="clear" w:pos="3000"/>
          <w:tab w:val="left" w:pos="4253"/>
        </w:tabs>
      </w:pPr>
      <w:r>
        <w:rPr>
          <w:rStyle w:val="Uppgiftssiffra"/>
          <w:lang w:val="en-GB"/>
        </w:rPr>
        <w:t xml:space="preserve">  </w:t>
      </w:r>
      <w:r w:rsidR="00061937" w:rsidRPr="00483E01">
        <w:rPr>
          <w:rStyle w:val="Uppgiftssiffra"/>
        </w:rPr>
        <w:t>6</w:t>
      </w:r>
      <w:r w:rsidR="00061937">
        <w:rPr>
          <w:b/>
          <w:bCs/>
        </w:rPr>
        <w:tab/>
      </w:r>
      <w:r w:rsidR="00061937" w:rsidRPr="00F90046">
        <w:t>Skriv längderna i meter.</w:t>
      </w:r>
      <w:r w:rsidR="00061937">
        <w:tab/>
      </w:r>
      <w:r w:rsidR="00061937">
        <w:tab/>
      </w:r>
      <w:r w:rsidR="00061937">
        <w:tab/>
        <w:t>230</w:t>
      </w:r>
    </w:p>
    <w:p w:rsidR="00061937" w:rsidRDefault="00483E01" w:rsidP="00483E01">
      <w:pPr>
        <w:pStyle w:val="Uppgiftrad2"/>
        <w:tabs>
          <w:tab w:val="clear" w:pos="3000"/>
          <w:tab w:val="left" w:pos="4253"/>
        </w:tabs>
      </w:pPr>
      <w:r>
        <w:tab/>
      </w:r>
      <w:proofErr w:type="gramStart"/>
      <w:r w:rsidR="00061937" w:rsidRPr="00F90046">
        <w:t>a)  7</w:t>
      </w:r>
      <w:proofErr w:type="gramEnd"/>
      <w:r w:rsidR="00061937" w:rsidRPr="00F90046">
        <w:t xml:space="preserve"> km </w:t>
      </w:r>
      <w:r w:rsidR="00061937" w:rsidRPr="00F90046">
        <w:tab/>
        <w:t>b)  7 km 500 m</w:t>
      </w:r>
    </w:p>
    <w:p w:rsidR="00061937" w:rsidRPr="00F90046" w:rsidRDefault="00483E01" w:rsidP="00483E01">
      <w:pPr>
        <w:pStyle w:val="Uppgiftluftver"/>
        <w:tabs>
          <w:tab w:val="clear" w:pos="3000"/>
          <w:tab w:val="left" w:pos="4253"/>
        </w:tabs>
      </w:pPr>
      <w:r>
        <w:rPr>
          <w:rStyle w:val="Uppgiftssiffra"/>
        </w:rPr>
        <w:t xml:space="preserve">  </w:t>
      </w:r>
      <w:r w:rsidR="00061937" w:rsidRPr="00483E01">
        <w:rPr>
          <w:rStyle w:val="Uppgiftssiffra"/>
        </w:rPr>
        <w:t>7</w:t>
      </w:r>
      <w:r w:rsidR="00061937">
        <w:rPr>
          <w:b/>
          <w:bCs/>
        </w:rPr>
        <w:tab/>
      </w:r>
      <w:r w:rsidR="00061937" w:rsidRPr="00F90046">
        <w:t>Skriv längderna i kilometer.</w:t>
      </w:r>
      <w:r w:rsidR="00061937">
        <w:tab/>
      </w:r>
      <w:r w:rsidR="00061937">
        <w:tab/>
      </w:r>
      <w:r w:rsidR="00061937">
        <w:tab/>
        <w:t>230</w:t>
      </w:r>
    </w:p>
    <w:p w:rsidR="00061937" w:rsidRDefault="00061937" w:rsidP="00483E01">
      <w:pPr>
        <w:pStyle w:val="Uppgiftrad2"/>
        <w:tabs>
          <w:tab w:val="clear" w:pos="3000"/>
          <w:tab w:val="left" w:pos="4253"/>
        </w:tabs>
      </w:pPr>
      <w:r>
        <w:tab/>
      </w:r>
      <w:proofErr w:type="gramStart"/>
      <w:r w:rsidRPr="00F90046">
        <w:t>a)  2</w:t>
      </w:r>
      <w:proofErr w:type="gramEnd"/>
      <w:r w:rsidRPr="00F90046">
        <w:t xml:space="preserve"> mil </w:t>
      </w:r>
      <w:r w:rsidRPr="00F90046">
        <w:tab/>
      </w:r>
      <w:r w:rsidR="00483E01">
        <w:t>b</w:t>
      </w:r>
      <w:r w:rsidRPr="00F90046">
        <w:t xml:space="preserve">)  2 mil </w:t>
      </w:r>
      <w:r>
        <w:t>3</w:t>
      </w:r>
      <w:r w:rsidRPr="00F90046">
        <w:t xml:space="preserve"> km</w:t>
      </w:r>
    </w:p>
    <w:p w:rsidR="00061937" w:rsidRDefault="00483E01" w:rsidP="00483E01">
      <w:pPr>
        <w:pStyle w:val="Uppgiftluftver"/>
      </w:pPr>
      <w:r>
        <w:rPr>
          <w:rStyle w:val="Uppgiftssiffra"/>
        </w:rPr>
        <w:t xml:space="preserve">  </w:t>
      </w:r>
      <w:r w:rsidR="00061937" w:rsidRPr="00483E01">
        <w:rPr>
          <w:rStyle w:val="Uppgiftssiffra"/>
        </w:rPr>
        <w:t>8</w:t>
      </w:r>
      <w:r w:rsidR="00061937">
        <w:rPr>
          <w:b/>
          <w:bCs/>
        </w:rPr>
        <w:tab/>
      </w:r>
      <w:r w:rsidR="00061937" w:rsidRPr="00F90046">
        <w:t xml:space="preserve">Ljudets hastighet är 340 meter per sekund. Vid ett blixtnedslag hör du åskan </w:t>
      </w:r>
      <w:r>
        <w:br/>
      </w:r>
      <w:r w:rsidR="00061937" w:rsidRPr="00F90046">
        <w:t xml:space="preserve">5 sekunder efter att du har sett blixten. Hur långt bort är blixtnedslaget? </w:t>
      </w:r>
      <w:r>
        <w:br/>
      </w:r>
      <w:r w:rsidR="00061937" w:rsidRPr="00F90046">
        <w:t>Svara i kilometer och meter.</w:t>
      </w:r>
      <w:r w:rsidR="00061937">
        <w:tab/>
      </w:r>
      <w:r w:rsidR="00061937">
        <w:tab/>
        <w:t>230</w:t>
      </w:r>
    </w:p>
    <w:p w:rsidR="00061937" w:rsidRPr="00F90046" w:rsidRDefault="00483E01" w:rsidP="00483E01">
      <w:pPr>
        <w:pStyle w:val="Uppgiftluftver"/>
      </w:pPr>
      <w:r>
        <w:rPr>
          <w:rStyle w:val="Uppgiftssiffra"/>
        </w:rPr>
        <w:t xml:space="preserve">  </w:t>
      </w:r>
      <w:r w:rsidR="00061937" w:rsidRPr="00483E01">
        <w:rPr>
          <w:rStyle w:val="Uppgiftssiffra"/>
        </w:rPr>
        <w:t>9</w:t>
      </w:r>
      <w:r w:rsidR="00061937">
        <w:rPr>
          <w:b/>
          <w:bCs/>
        </w:rPr>
        <w:tab/>
      </w:r>
      <w:r w:rsidR="00061937" w:rsidRPr="00F90046">
        <w:t>Mät längden av sidorna. Hur lång är omkretsen?</w:t>
      </w:r>
      <w:r w:rsidR="00061937">
        <w:tab/>
        <w:t>237</w:t>
      </w:r>
    </w:p>
    <w:p w:rsidR="00061937" w:rsidRPr="00F90046" w:rsidRDefault="00483E01" w:rsidP="00483E01">
      <w:pPr>
        <w:pStyle w:val="Uppgiftluftver"/>
      </w:pPr>
      <w:r>
        <w:tab/>
      </w:r>
      <w:r>
        <w:rPr>
          <w:noProof/>
        </w:rPr>
        <w:drawing>
          <wp:inline distT="0" distB="0" distL="0" distR="0">
            <wp:extent cx="1638300" cy="1168400"/>
            <wp:effectExtent l="0" t="0" r="0" b="0"/>
            <wp:docPr id="2" name="Bildobjekt 1" descr="Rep 5-6_9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9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61937" w:rsidRPr="007E1732" w:rsidRDefault="00851687" w:rsidP="00483E01">
      <w:pPr>
        <w:pStyle w:val="Uppgiftluftver"/>
      </w:pPr>
      <w:r>
        <w:rPr>
          <w:rFonts w:ascii="Arial Black" w:hAnsi="Arial Black"/>
          <w:noProof/>
          <w:szCs w:val="20"/>
        </w:rPr>
        <w:lastRenderedPageBreak/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4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1937" w:rsidRPr="00851687">
        <w:rPr>
          <w:rStyle w:val="Uppgiftssiffra"/>
        </w:rPr>
        <w:t>10</w:t>
      </w:r>
      <w:r w:rsidR="00061937">
        <w:rPr>
          <w:b/>
          <w:bCs/>
        </w:rPr>
        <w:tab/>
      </w:r>
      <w:r w:rsidR="00061937" w:rsidRPr="007E1732">
        <w:t>Hur stor är arean om alla rutor har sidan 1 cm?</w:t>
      </w:r>
      <w:r w:rsidR="00061937">
        <w:tab/>
        <w:t>245</w:t>
      </w:r>
    </w:p>
    <w:p w:rsidR="00061937" w:rsidRDefault="00483E01" w:rsidP="00483E01">
      <w:pPr>
        <w:pStyle w:val="Uppgiftluftver"/>
        <w:tabs>
          <w:tab w:val="clear" w:pos="3000"/>
          <w:tab w:val="left" w:pos="3969"/>
        </w:tabs>
      </w:pP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43865</wp:posOffset>
            </wp:positionH>
            <wp:positionV relativeFrom="paragraph">
              <wp:posOffset>245110</wp:posOffset>
            </wp:positionV>
            <wp:extent cx="4467225" cy="1971675"/>
            <wp:effectExtent l="0" t="0" r="0" b="0"/>
            <wp:wrapNone/>
            <wp:docPr id="3" name="Bildobjekt 2" descr="Rep 5-6_10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10.wmf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4467225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="00061937" w:rsidRPr="007E1732">
        <w:t>a)</w:t>
      </w:r>
      <w:r w:rsidR="00061937" w:rsidRPr="007E1732">
        <w:tab/>
      </w:r>
      <w:r>
        <w:t>b)</w:t>
      </w:r>
    </w:p>
    <w:p w:rsidR="00483E01" w:rsidRDefault="00483E01" w:rsidP="00483E01">
      <w:pPr>
        <w:pStyle w:val="Uppgiftluftver"/>
      </w:pPr>
    </w:p>
    <w:p w:rsidR="00483E01" w:rsidRDefault="00483E01" w:rsidP="00483E01">
      <w:pPr>
        <w:pStyle w:val="Uppgiftluftver"/>
      </w:pPr>
    </w:p>
    <w:p w:rsidR="00483E01" w:rsidRDefault="00483E01" w:rsidP="00483E01">
      <w:pPr>
        <w:pStyle w:val="Uppgiftluftver"/>
      </w:pPr>
    </w:p>
    <w:p w:rsidR="00483E01" w:rsidRDefault="00483E01" w:rsidP="00483E01">
      <w:pPr>
        <w:pStyle w:val="Uppgiftluftver"/>
      </w:pPr>
    </w:p>
    <w:p w:rsidR="00483E01" w:rsidRDefault="00483E01" w:rsidP="00483E01">
      <w:pPr>
        <w:pStyle w:val="Uppgiftluftver"/>
      </w:pPr>
    </w:p>
    <w:p w:rsidR="00483E01" w:rsidRPr="007E1732" w:rsidRDefault="00483E01" w:rsidP="00483E01">
      <w:pPr>
        <w:pStyle w:val="Uppgiftrad2"/>
      </w:pPr>
      <w:r>
        <w:tab/>
      </w:r>
    </w:p>
    <w:p w:rsidR="00061937" w:rsidRPr="007E1732" w:rsidRDefault="00061937" w:rsidP="00483E01">
      <w:pPr>
        <w:pStyle w:val="Uppgiftluftver"/>
      </w:pPr>
      <w:r w:rsidRPr="00483E01">
        <w:rPr>
          <w:rStyle w:val="Uppgiftssiffra"/>
        </w:rPr>
        <w:t>11</w:t>
      </w:r>
      <w:r w:rsidRPr="007E1732">
        <w:rPr>
          <w:b/>
          <w:bCs/>
        </w:rPr>
        <w:tab/>
      </w:r>
      <w:proofErr w:type="gramStart"/>
      <w:r w:rsidRPr="007E1732">
        <w:t>a)  Skriv</w:t>
      </w:r>
      <w:proofErr w:type="gramEnd"/>
      <w:r w:rsidRPr="007E1732">
        <w:t xml:space="preserve"> 42 cl i deciliter och centiliter.</w:t>
      </w:r>
      <w:r>
        <w:tab/>
      </w:r>
      <w:r>
        <w:tab/>
        <w:t>271</w:t>
      </w:r>
    </w:p>
    <w:p w:rsidR="00061937" w:rsidRDefault="00061937" w:rsidP="00483E01">
      <w:pPr>
        <w:pStyle w:val="Uppgiftrad2"/>
      </w:pPr>
      <w:r>
        <w:tab/>
      </w:r>
      <w:proofErr w:type="gramStart"/>
      <w:r w:rsidRPr="007E1732">
        <w:t>b)  Skriv</w:t>
      </w:r>
      <w:proofErr w:type="gramEnd"/>
      <w:r w:rsidRPr="007E1732">
        <w:t xml:space="preserve"> 350 cl i liter och centiliter.</w:t>
      </w:r>
    </w:p>
    <w:p w:rsidR="00061937" w:rsidRPr="007E1732" w:rsidRDefault="00061937" w:rsidP="00483E01">
      <w:pPr>
        <w:pStyle w:val="Uppgiftluftver"/>
      </w:pPr>
      <w:r w:rsidRPr="00483E01">
        <w:rPr>
          <w:rStyle w:val="Uppgiftssiffra"/>
        </w:rPr>
        <w:t>12</w:t>
      </w:r>
      <w:r>
        <w:rPr>
          <w:b/>
          <w:bCs/>
        </w:rPr>
        <w:tab/>
      </w:r>
      <w:proofErr w:type="gramStart"/>
      <w:r w:rsidRPr="007E1732">
        <w:t>a)  Skriv</w:t>
      </w:r>
      <w:proofErr w:type="gramEnd"/>
      <w:r w:rsidRPr="007E1732">
        <w:t xml:space="preserve"> 35 ml i centiliter och milliliter.</w:t>
      </w:r>
      <w:r>
        <w:tab/>
      </w:r>
      <w:r>
        <w:tab/>
        <w:t>271</w:t>
      </w:r>
    </w:p>
    <w:p w:rsidR="00061937" w:rsidRDefault="00483E01" w:rsidP="00483E01">
      <w:pPr>
        <w:pStyle w:val="Uppgiftrad2"/>
      </w:pPr>
      <w:r>
        <w:tab/>
      </w:r>
      <w:proofErr w:type="gramStart"/>
      <w:r w:rsidR="00061937" w:rsidRPr="007E1732">
        <w:t>b)  Skriv</w:t>
      </w:r>
      <w:proofErr w:type="gramEnd"/>
      <w:r w:rsidR="00061937" w:rsidRPr="007E1732">
        <w:t xml:space="preserve"> 27 dl i liter och deciliter.</w:t>
      </w:r>
    </w:p>
    <w:p w:rsidR="00061937" w:rsidRDefault="00061937" w:rsidP="00483E01">
      <w:pPr>
        <w:pStyle w:val="Uppgiftluftver"/>
      </w:pPr>
      <w:r w:rsidRPr="00483E01">
        <w:rPr>
          <w:rStyle w:val="Uppgiftssiffra"/>
        </w:rPr>
        <w:t>13</w:t>
      </w:r>
      <w:r>
        <w:rPr>
          <w:b/>
          <w:bCs/>
        </w:rPr>
        <w:tab/>
      </w:r>
      <w:r w:rsidRPr="00325F0C">
        <w:t xml:space="preserve">Alma köper 5 </w:t>
      </w:r>
      <w:r>
        <w:t>förpackningar</w:t>
      </w:r>
      <w:r w:rsidRPr="00325F0C">
        <w:t xml:space="preserve"> grädde. Varje paket innehåller 3 dl.</w:t>
      </w:r>
      <w:r>
        <w:t xml:space="preserve"> </w:t>
      </w:r>
      <w:r w:rsidR="00483E01">
        <w:br/>
      </w:r>
      <w:r w:rsidRPr="00325F0C">
        <w:t>Hur många liter och deciliter köper hon?</w:t>
      </w:r>
      <w:r>
        <w:tab/>
      </w:r>
      <w:r>
        <w:tab/>
        <w:t>271</w:t>
      </w:r>
    </w:p>
    <w:p w:rsidR="00061937" w:rsidRPr="00325F0C" w:rsidRDefault="00061937" w:rsidP="00483E01">
      <w:pPr>
        <w:pStyle w:val="Uppgiftluftver"/>
      </w:pPr>
      <w:r w:rsidRPr="00483E01">
        <w:rPr>
          <w:rStyle w:val="Uppgiftssiffra"/>
        </w:rPr>
        <w:t>14</w:t>
      </w:r>
      <w:r>
        <w:rPr>
          <w:b/>
          <w:bCs/>
        </w:rPr>
        <w:tab/>
      </w:r>
      <w:r w:rsidRPr="00325F0C">
        <w:t>Skriv volymerna i centiliter.</w:t>
      </w:r>
      <w:r>
        <w:tab/>
      </w:r>
      <w:r>
        <w:tab/>
        <w:t>276</w:t>
      </w:r>
    </w:p>
    <w:p w:rsidR="00061937" w:rsidRDefault="00483E01" w:rsidP="00483E01">
      <w:pPr>
        <w:pStyle w:val="Uppgiftrad2"/>
        <w:tabs>
          <w:tab w:val="clear" w:pos="3000"/>
          <w:tab w:val="left" w:pos="4253"/>
        </w:tabs>
      </w:pPr>
      <w:r>
        <w:tab/>
      </w:r>
      <w:proofErr w:type="gramStart"/>
      <w:r w:rsidR="00061937" w:rsidRPr="00325F0C">
        <w:t>a)  2</w:t>
      </w:r>
      <w:proofErr w:type="gramEnd"/>
      <w:r w:rsidR="00061937" w:rsidRPr="00325F0C">
        <w:t xml:space="preserve"> dl</w:t>
      </w:r>
      <w:r w:rsidR="00061937" w:rsidRPr="00325F0C">
        <w:tab/>
        <w:t xml:space="preserve">b) </w:t>
      </w:r>
      <w:r w:rsidRPr="00483E01">
        <w:rPr>
          <w:position w:val="-22"/>
        </w:rPr>
        <w:object w:dxaOrig="220" w:dyaOrig="580">
          <v:shape id="_x0000_i1026" type="#_x0000_t75" style="width:11.25pt;height:29.25pt" o:ole="">
            <v:imagedata r:id="rId14" o:title=""/>
          </v:shape>
          <o:OLEObject Type="Embed" ProgID="Equation.DSMT4" ShapeID="_x0000_i1026" DrawAspect="Content" ObjectID="_1627287774" r:id="rId15"/>
        </w:object>
      </w:r>
      <w:r w:rsidR="00061937" w:rsidRPr="00325F0C">
        <w:t xml:space="preserve"> dl</w:t>
      </w:r>
    </w:p>
    <w:p w:rsidR="00061937" w:rsidRPr="00325F0C" w:rsidRDefault="00061937" w:rsidP="00483E01">
      <w:pPr>
        <w:pStyle w:val="Uppgiftluftver"/>
        <w:tabs>
          <w:tab w:val="clear" w:pos="3000"/>
          <w:tab w:val="left" w:pos="4253"/>
        </w:tabs>
      </w:pPr>
      <w:r w:rsidRPr="00483E01">
        <w:rPr>
          <w:rStyle w:val="Uppgiftssiffra"/>
        </w:rPr>
        <w:t>15</w:t>
      </w:r>
      <w:r>
        <w:rPr>
          <w:b/>
          <w:bCs/>
        </w:rPr>
        <w:tab/>
      </w:r>
      <w:r w:rsidRPr="00325F0C">
        <w:t>Skriv volymerna i centiliter.</w:t>
      </w:r>
      <w:r>
        <w:tab/>
      </w:r>
      <w:r>
        <w:tab/>
      </w:r>
      <w:r>
        <w:tab/>
        <w:t>276</w:t>
      </w:r>
    </w:p>
    <w:p w:rsidR="00061937" w:rsidRDefault="00061937" w:rsidP="00483E01">
      <w:pPr>
        <w:pStyle w:val="Uppgiftrad2"/>
        <w:tabs>
          <w:tab w:val="clear" w:pos="3000"/>
          <w:tab w:val="left" w:pos="4253"/>
        </w:tabs>
      </w:pPr>
      <w:r>
        <w:tab/>
      </w:r>
      <w:proofErr w:type="gramStart"/>
      <w:r w:rsidRPr="00325F0C">
        <w:t>a)  3</w:t>
      </w:r>
      <w:proofErr w:type="gramEnd"/>
      <w:r w:rsidRPr="00325F0C">
        <w:t xml:space="preserve"> liter </w:t>
      </w:r>
      <w:r w:rsidRPr="00325F0C">
        <w:tab/>
        <w:t xml:space="preserve">b) </w:t>
      </w:r>
      <w:r w:rsidR="00483E01" w:rsidRPr="00483E01">
        <w:rPr>
          <w:position w:val="-22"/>
        </w:rPr>
        <w:object w:dxaOrig="220" w:dyaOrig="580">
          <v:shape id="_x0000_i1027" type="#_x0000_t75" style="width:11.25pt;height:29.25pt" o:ole="">
            <v:imagedata r:id="rId16" o:title=""/>
          </v:shape>
          <o:OLEObject Type="Embed" ProgID="Equation.DSMT4" ShapeID="_x0000_i1027" DrawAspect="Content" ObjectID="_1627287775" r:id="rId17"/>
        </w:object>
      </w:r>
      <w:r w:rsidRPr="00325F0C">
        <w:t xml:space="preserve"> liter</w:t>
      </w:r>
    </w:p>
    <w:p w:rsidR="00061937" w:rsidRPr="004B3A12" w:rsidRDefault="00061937" w:rsidP="00483E01">
      <w:pPr>
        <w:pStyle w:val="Uppgiftluftver"/>
        <w:tabs>
          <w:tab w:val="clear" w:pos="3000"/>
          <w:tab w:val="left" w:pos="4253"/>
        </w:tabs>
      </w:pPr>
      <w:r w:rsidRPr="00483E01">
        <w:rPr>
          <w:rStyle w:val="Uppgiftssiffra"/>
        </w:rPr>
        <w:t>16</w:t>
      </w:r>
      <w:r>
        <w:rPr>
          <w:b/>
          <w:bCs/>
        </w:rPr>
        <w:tab/>
      </w:r>
      <w:r w:rsidRPr="004B3A12">
        <w:t xml:space="preserve">I en vattenkanna finns det 3 liter 5 dl vatten. Joakim vattnar blommor med </w:t>
      </w:r>
      <w:r w:rsidR="00483E01">
        <w:br/>
      </w:r>
      <w:r w:rsidRPr="004B3A12">
        <w:t>1 liter 8 dl av vattnet. Hur mycket vatten finns det sedan kvar i vattenkannan?</w:t>
      </w:r>
      <w:r>
        <w:tab/>
      </w:r>
      <w:r w:rsidRPr="004B3A12">
        <w:t>276</w:t>
      </w:r>
    </w:p>
    <w:p w:rsidR="00061937" w:rsidRPr="004B3A12" w:rsidRDefault="00061937" w:rsidP="00483E01">
      <w:pPr>
        <w:pStyle w:val="Uppgiftluftver"/>
        <w:tabs>
          <w:tab w:val="clear" w:pos="3000"/>
          <w:tab w:val="left" w:pos="4253"/>
        </w:tabs>
      </w:pPr>
      <w:r w:rsidRPr="00483E01">
        <w:rPr>
          <w:rStyle w:val="Uppgiftssiffra"/>
        </w:rPr>
        <w:t>17</w:t>
      </w:r>
      <w:r>
        <w:rPr>
          <w:b/>
          <w:bCs/>
        </w:rPr>
        <w:tab/>
      </w:r>
      <w:r w:rsidRPr="004B3A12">
        <w:t>Skriv vikterna i kilogram och hektogram.</w:t>
      </w:r>
      <w:r>
        <w:tab/>
      </w:r>
      <w:r>
        <w:tab/>
        <w:t>284</w:t>
      </w:r>
    </w:p>
    <w:p w:rsidR="00061937" w:rsidRPr="004B3A12" w:rsidRDefault="00483E01" w:rsidP="00483E01">
      <w:pPr>
        <w:pStyle w:val="Uppgiftrad2"/>
        <w:tabs>
          <w:tab w:val="clear" w:pos="3000"/>
          <w:tab w:val="left" w:pos="4253"/>
        </w:tabs>
      </w:pPr>
      <w:r>
        <w:tab/>
      </w:r>
      <w:proofErr w:type="gramStart"/>
      <w:r w:rsidR="00061937" w:rsidRPr="004B3A12">
        <w:t>a)  45</w:t>
      </w:r>
      <w:proofErr w:type="gramEnd"/>
      <w:r w:rsidR="00061937" w:rsidRPr="004B3A12">
        <w:t xml:space="preserve"> hg</w:t>
      </w:r>
      <w:r w:rsidR="00061937" w:rsidRPr="004B3A12">
        <w:tab/>
        <w:t>b)  105 hg</w:t>
      </w:r>
    </w:p>
    <w:p w:rsidR="00061937" w:rsidRPr="004B3A12" w:rsidRDefault="00061937" w:rsidP="00483E01">
      <w:pPr>
        <w:pStyle w:val="Uppgiftluftver"/>
        <w:tabs>
          <w:tab w:val="clear" w:pos="3000"/>
          <w:tab w:val="left" w:pos="4253"/>
        </w:tabs>
      </w:pPr>
      <w:r w:rsidRPr="00483E01">
        <w:rPr>
          <w:rStyle w:val="Uppgiftssiffra"/>
        </w:rPr>
        <w:t>18</w:t>
      </w:r>
      <w:r>
        <w:rPr>
          <w:b/>
          <w:bCs/>
        </w:rPr>
        <w:tab/>
      </w:r>
      <w:r w:rsidRPr="004B3A12">
        <w:t>Skriv vikterna i kilogram och gram.</w:t>
      </w:r>
      <w:r>
        <w:tab/>
      </w:r>
      <w:r>
        <w:tab/>
      </w:r>
      <w:r>
        <w:tab/>
        <w:t>284</w:t>
      </w:r>
    </w:p>
    <w:p w:rsidR="00061937" w:rsidRPr="004B3A12" w:rsidRDefault="00483E01" w:rsidP="00483E01">
      <w:pPr>
        <w:pStyle w:val="Uppgiftrad2"/>
        <w:tabs>
          <w:tab w:val="clear" w:pos="3000"/>
          <w:tab w:val="left" w:pos="4253"/>
        </w:tabs>
      </w:pPr>
      <w:r>
        <w:tab/>
      </w:r>
      <w:proofErr w:type="gramStart"/>
      <w:r w:rsidR="00061937" w:rsidRPr="004B3A12">
        <w:t>a)  1</w:t>
      </w:r>
      <w:proofErr w:type="gramEnd"/>
      <w:r w:rsidR="00061937" w:rsidRPr="004B3A12">
        <w:t xml:space="preserve"> 550 g </w:t>
      </w:r>
      <w:r w:rsidR="00061937" w:rsidRPr="004B3A12">
        <w:tab/>
        <w:t>b)  4 055 g</w:t>
      </w:r>
    </w:p>
    <w:p w:rsidR="00061937" w:rsidRPr="004B3A12" w:rsidRDefault="00061937" w:rsidP="00483E01">
      <w:pPr>
        <w:pStyle w:val="Uppgiftluftver"/>
      </w:pPr>
      <w:r w:rsidRPr="00483E01">
        <w:rPr>
          <w:rStyle w:val="Uppgiftssiffra"/>
        </w:rPr>
        <w:t>19</w:t>
      </w:r>
      <w:r>
        <w:rPr>
          <w:b/>
          <w:bCs/>
        </w:rPr>
        <w:tab/>
      </w:r>
      <w:r w:rsidRPr="004B3A12">
        <w:t xml:space="preserve">För 5 hg ost betalar Stella 40 kr. Reva köper 3 hg ost av samma sort. </w:t>
      </w:r>
      <w:r w:rsidR="00483E01">
        <w:br/>
      </w:r>
      <w:r w:rsidRPr="004B3A12">
        <w:t>Hur mycket ska Reva betala?</w:t>
      </w:r>
      <w:r>
        <w:tab/>
      </w:r>
      <w:r>
        <w:tab/>
      </w:r>
      <w:r w:rsidRPr="004B3A12">
        <w:t>284</w:t>
      </w:r>
    </w:p>
    <w:p w:rsidR="00061937" w:rsidRPr="004B3A12" w:rsidRDefault="00851687" w:rsidP="00483E01">
      <w:pPr>
        <w:pStyle w:val="Uppgiftluftver"/>
      </w:pPr>
      <w:r>
        <w:rPr>
          <w:b/>
          <w:bCs/>
          <w:noProof/>
        </w:rPr>
        <w:lastRenderedPageBreak/>
        <w:drawing>
          <wp:anchor distT="0" distB="0" distL="114300" distR="114300" simplePos="0" relativeHeight="251688960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5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1937" w:rsidRPr="00483E01">
        <w:rPr>
          <w:rStyle w:val="Uppgiftssiffra"/>
        </w:rPr>
        <w:t>20</w:t>
      </w:r>
      <w:r w:rsidR="00061937">
        <w:rPr>
          <w:b/>
          <w:bCs/>
        </w:rPr>
        <w:tab/>
      </w:r>
      <w:r w:rsidR="00F62635">
        <w:t>Hur många</w:t>
      </w:r>
      <w:r w:rsidR="00061937" w:rsidRPr="004B3A12">
        <w:t xml:space="preserve"> hektogram</w:t>
      </w:r>
      <w:r w:rsidR="00F62635">
        <w:t xml:space="preserve"> är</w:t>
      </w:r>
      <w:r w:rsidR="00F62635">
        <w:tab/>
      </w:r>
      <w:r w:rsidR="00061937">
        <w:tab/>
      </w:r>
      <w:r w:rsidR="00061937">
        <w:tab/>
        <w:t>288</w:t>
      </w:r>
    </w:p>
    <w:p w:rsidR="00061937" w:rsidRPr="004B3A12" w:rsidRDefault="00483E01" w:rsidP="00483E01">
      <w:pPr>
        <w:pStyle w:val="Uppgiftrad2"/>
      </w:pPr>
      <w:r>
        <w:tab/>
      </w:r>
      <w:proofErr w:type="gramStart"/>
      <w:r w:rsidR="00061937" w:rsidRPr="004B3A12">
        <w:t>a)  6</w:t>
      </w:r>
      <w:proofErr w:type="gramEnd"/>
      <w:r w:rsidR="00061937" w:rsidRPr="004B3A12">
        <w:t xml:space="preserve"> kg </w:t>
      </w:r>
      <w:r w:rsidR="00061937" w:rsidRPr="004B3A12">
        <w:tab/>
        <w:t xml:space="preserve">b) </w:t>
      </w:r>
      <w:r w:rsidRPr="00483E01">
        <w:rPr>
          <w:position w:val="-22"/>
        </w:rPr>
        <w:object w:dxaOrig="220" w:dyaOrig="580">
          <v:shape id="_x0000_i1028" type="#_x0000_t75" style="width:11.25pt;height:29.25pt" o:ole="">
            <v:imagedata r:id="rId18" o:title=""/>
          </v:shape>
          <o:OLEObject Type="Embed" ProgID="Equation.DSMT4" ShapeID="_x0000_i1028" DrawAspect="Content" ObjectID="_1627287776" r:id="rId19"/>
        </w:object>
      </w:r>
      <w:r w:rsidR="00061937" w:rsidRPr="004B3A12">
        <w:t xml:space="preserve"> kg</w:t>
      </w:r>
    </w:p>
    <w:p w:rsidR="00061937" w:rsidRPr="004B3A12" w:rsidRDefault="00061937" w:rsidP="00483E01">
      <w:pPr>
        <w:pStyle w:val="Uppgiftluftver"/>
      </w:pPr>
      <w:r w:rsidRPr="00483E01">
        <w:rPr>
          <w:rStyle w:val="Uppgiftssiffra"/>
        </w:rPr>
        <w:t>21</w:t>
      </w:r>
      <w:r>
        <w:rPr>
          <w:b/>
          <w:bCs/>
        </w:rPr>
        <w:tab/>
      </w:r>
      <w:r w:rsidRPr="004B3A12">
        <w:t>Skriv vikterna i gram.</w:t>
      </w:r>
      <w:r>
        <w:tab/>
      </w:r>
      <w:r>
        <w:tab/>
      </w:r>
      <w:r>
        <w:tab/>
        <w:t>288</w:t>
      </w:r>
    </w:p>
    <w:p w:rsidR="00061937" w:rsidRPr="004B3A12" w:rsidRDefault="00483E01" w:rsidP="00483E01">
      <w:pPr>
        <w:pStyle w:val="Uppgiftrad2"/>
      </w:pPr>
      <w:r>
        <w:tab/>
      </w:r>
      <w:proofErr w:type="gramStart"/>
      <w:r w:rsidR="00061937" w:rsidRPr="004B3A12">
        <w:t>a)  3</w:t>
      </w:r>
      <w:proofErr w:type="gramEnd"/>
      <w:r w:rsidR="00061937" w:rsidRPr="004B3A12">
        <w:t xml:space="preserve"> kg 500 g</w:t>
      </w:r>
      <w:r w:rsidR="00061937" w:rsidRPr="004B3A12">
        <w:tab/>
        <w:t>b)  2 kg 1 hg</w:t>
      </w:r>
    </w:p>
    <w:p w:rsidR="00061937" w:rsidRPr="004B3A12" w:rsidRDefault="00061937" w:rsidP="00483E01">
      <w:pPr>
        <w:pStyle w:val="Uppgiftluftver"/>
      </w:pPr>
      <w:r w:rsidRPr="00483E01">
        <w:rPr>
          <w:rStyle w:val="Uppgiftssiffra"/>
        </w:rPr>
        <w:t>22</w:t>
      </w:r>
      <w:r>
        <w:rPr>
          <w:b/>
          <w:bCs/>
        </w:rPr>
        <w:tab/>
      </w:r>
      <w:r w:rsidRPr="004B3A12">
        <w:t xml:space="preserve">Kamal orkar lyfta 45 kg 5 hg. Alfred orkar lyfta 1 kg 8 hg mer. </w:t>
      </w:r>
      <w:r w:rsidR="00483E01">
        <w:br/>
      </w:r>
      <w:r w:rsidRPr="004B3A12">
        <w:t>Hur mycket orkar Alfred lyfta?</w:t>
      </w:r>
      <w:r>
        <w:tab/>
      </w:r>
      <w:r>
        <w:tab/>
        <w:t>288</w:t>
      </w:r>
    </w:p>
    <w:p w:rsidR="00061937" w:rsidRDefault="00061937" w:rsidP="00483E01">
      <w:pPr>
        <w:pStyle w:val="Uppgiftluftver"/>
      </w:pPr>
    </w:p>
    <w:p w:rsidR="00061937" w:rsidRPr="00F62635" w:rsidRDefault="00851687" w:rsidP="00851687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91008" behindDoc="1" locked="0" layoutInCell="1" allowOverlap="1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6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61937" w:rsidRPr="00F62635">
        <w:rPr>
          <w:rFonts w:ascii="Arial" w:hAnsi="Arial"/>
        </w:rPr>
        <w:t>Facit</w:t>
      </w:r>
      <w:r w:rsidRPr="00F62635">
        <w:rPr>
          <w:rFonts w:ascii="Arial" w:hAnsi="Arial"/>
        </w:rPr>
        <w:t xml:space="preserve"> Repetition </w:t>
      </w:r>
      <w:r w:rsidR="00582353">
        <w:rPr>
          <w:rFonts w:ascii="Arial" w:hAnsi="Arial"/>
        </w:rPr>
        <w:t>Kap 5–</w:t>
      </w:r>
      <w:r w:rsidRPr="00F62635">
        <w:rPr>
          <w:rFonts w:ascii="Arial" w:hAnsi="Arial"/>
        </w:rPr>
        <w:t>6</w:t>
      </w:r>
    </w:p>
    <w:p w:rsidR="00851687" w:rsidRDefault="00851687" w:rsidP="00483E01">
      <w:pPr>
        <w:pStyle w:val="Uppgiftluftver"/>
        <w:rPr>
          <w:rStyle w:val="Uppgiftssiffra"/>
        </w:rPr>
        <w:sectPr w:rsidR="00851687" w:rsidSect="00254818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061937" w:rsidRPr="00F62635" w:rsidRDefault="00851687" w:rsidP="00483E01">
      <w:pPr>
        <w:pStyle w:val="Uppgiftluftver"/>
      </w:pPr>
      <w:r>
        <w:rPr>
          <w:rStyle w:val="Uppgiftssiffra"/>
        </w:rPr>
        <w:lastRenderedPageBreak/>
        <w:t xml:space="preserve">  </w:t>
      </w:r>
      <w:r w:rsidR="00061937" w:rsidRPr="00851687">
        <w:rPr>
          <w:rStyle w:val="Uppgiftssiffra"/>
        </w:rPr>
        <w:t>1</w:t>
      </w:r>
      <w:r w:rsidR="00061937" w:rsidRPr="00F62635">
        <w:rPr>
          <w:b/>
          <w:bCs/>
        </w:rPr>
        <w:tab/>
      </w:r>
      <w:r w:rsidR="00061937" w:rsidRPr="00F62635">
        <w:t>a) 40 mm</w:t>
      </w:r>
    </w:p>
    <w:p w:rsidR="00061937" w:rsidRPr="00F62635" w:rsidRDefault="00061937" w:rsidP="00851687">
      <w:pPr>
        <w:pStyle w:val="Uppgiftrad2"/>
      </w:pPr>
      <w:r w:rsidRPr="00F62635">
        <w:tab/>
        <w:t>b) 75 mm</w:t>
      </w:r>
    </w:p>
    <w:p w:rsidR="00061937" w:rsidRPr="00061937" w:rsidRDefault="00851687" w:rsidP="00483E01">
      <w:pPr>
        <w:pStyle w:val="Uppgiftluftver"/>
        <w:rPr>
          <w:lang w:val="en-GB"/>
        </w:rPr>
      </w:pPr>
      <w:r>
        <w:rPr>
          <w:rStyle w:val="Uppgiftssiffra"/>
        </w:rPr>
        <w:t xml:space="preserve">  </w:t>
      </w:r>
      <w:r w:rsidR="00061937" w:rsidRPr="00F62635">
        <w:rPr>
          <w:rStyle w:val="Uppgiftssiffra"/>
          <w:lang w:val="en-GB"/>
        </w:rPr>
        <w:t>2</w:t>
      </w:r>
      <w:r w:rsidR="00061937" w:rsidRPr="00061937">
        <w:rPr>
          <w:b/>
          <w:bCs/>
          <w:lang w:val="en-GB"/>
        </w:rPr>
        <w:tab/>
      </w:r>
      <w:r w:rsidR="00061937" w:rsidRPr="00061937">
        <w:rPr>
          <w:lang w:val="en-GB"/>
        </w:rPr>
        <w:t>a) 25</w:t>
      </w:r>
    </w:p>
    <w:p w:rsidR="00061937" w:rsidRPr="00F62635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</w:r>
      <w:r w:rsidRPr="00F62635">
        <w:rPr>
          <w:lang w:val="en-GB"/>
        </w:rPr>
        <w:t>b) 525</w:t>
      </w:r>
    </w:p>
    <w:p w:rsidR="00061937" w:rsidRPr="00F62635" w:rsidRDefault="00061937" w:rsidP="00851687">
      <w:pPr>
        <w:pStyle w:val="Uppgiftrad2"/>
        <w:rPr>
          <w:lang w:val="en-GB"/>
        </w:rPr>
      </w:pPr>
      <w:r w:rsidRPr="00F62635">
        <w:rPr>
          <w:lang w:val="en-GB"/>
        </w:rPr>
        <w:tab/>
        <w:t>c) 50</w:t>
      </w:r>
    </w:p>
    <w:p w:rsidR="00061937" w:rsidRPr="00F62635" w:rsidRDefault="0085168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 xml:space="preserve">  </w:t>
      </w:r>
      <w:r w:rsidR="00061937" w:rsidRPr="00F62635">
        <w:rPr>
          <w:rStyle w:val="Uppgiftssiffra"/>
          <w:lang w:val="en-GB"/>
        </w:rPr>
        <w:t>3</w:t>
      </w:r>
      <w:r w:rsidR="00061937" w:rsidRPr="00F62635">
        <w:rPr>
          <w:b/>
          <w:bCs/>
          <w:lang w:val="en-GB"/>
        </w:rPr>
        <w:tab/>
      </w:r>
      <w:r w:rsidR="00061937" w:rsidRPr="00F62635">
        <w:rPr>
          <w:lang w:val="en-GB"/>
        </w:rPr>
        <w:t xml:space="preserve">a) </w:t>
      </w:r>
      <w:r w:rsidR="00061937" w:rsidRPr="00F62635">
        <w:rPr>
          <w:i/>
          <w:iCs/>
          <w:lang w:val="en-GB"/>
        </w:rPr>
        <w:t>x</w:t>
      </w:r>
      <w:r w:rsidR="00061937" w:rsidRPr="00F62635">
        <w:rPr>
          <w:lang w:val="en-GB"/>
        </w:rPr>
        <w:t xml:space="preserve"> = 7</w:t>
      </w:r>
    </w:p>
    <w:p w:rsidR="00061937" w:rsidRPr="00F62635" w:rsidRDefault="00061937" w:rsidP="00851687">
      <w:pPr>
        <w:pStyle w:val="Uppgiftrad2"/>
        <w:rPr>
          <w:lang w:val="en-GB"/>
        </w:rPr>
      </w:pPr>
      <w:r w:rsidRPr="00F62635">
        <w:rPr>
          <w:lang w:val="en-GB"/>
        </w:rPr>
        <w:tab/>
        <w:t xml:space="preserve">b) </w:t>
      </w:r>
      <w:proofErr w:type="gramStart"/>
      <w:r w:rsidRPr="00F62635">
        <w:rPr>
          <w:i/>
          <w:iCs/>
          <w:lang w:val="en-GB"/>
        </w:rPr>
        <w:t>x</w:t>
      </w:r>
      <w:proofErr w:type="gramEnd"/>
      <w:r w:rsidRPr="00F62635">
        <w:rPr>
          <w:lang w:val="en-GB"/>
        </w:rPr>
        <w:t xml:space="preserve"> = 18</w:t>
      </w:r>
    </w:p>
    <w:p w:rsidR="00061937" w:rsidRPr="00F62635" w:rsidRDefault="0085168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 xml:space="preserve">  </w:t>
      </w:r>
      <w:r w:rsidR="00061937" w:rsidRPr="00F62635">
        <w:rPr>
          <w:rStyle w:val="Uppgiftssiffra"/>
          <w:lang w:val="en-GB"/>
        </w:rPr>
        <w:t>4</w:t>
      </w:r>
      <w:r w:rsidR="00061937" w:rsidRPr="00F62635">
        <w:rPr>
          <w:lang w:val="en-GB"/>
        </w:rPr>
        <w:tab/>
        <w:t>a) 7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F62635">
        <w:rPr>
          <w:lang w:val="en-GB"/>
        </w:rPr>
        <w:tab/>
      </w:r>
      <w:r w:rsidRPr="00061937">
        <w:rPr>
          <w:lang w:val="en-GB"/>
        </w:rPr>
        <w:t>b) 15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>c) 5</w:t>
      </w:r>
    </w:p>
    <w:p w:rsidR="00061937" w:rsidRPr="00061937" w:rsidRDefault="0085168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 xml:space="preserve">  </w:t>
      </w:r>
      <w:r w:rsidR="00061937" w:rsidRPr="00F62635">
        <w:rPr>
          <w:rStyle w:val="Uppgiftssiffra"/>
          <w:lang w:val="en-GB"/>
        </w:rPr>
        <w:t>5</w:t>
      </w:r>
      <w:r w:rsidR="00061937" w:rsidRPr="00061937">
        <w:rPr>
          <w:b/>
          <w:bCs/>
          <w:lang w:val="en-GB"/>
        </w:rPr>
        <w:tab/>
      </w:r>
      <w:r w:rsidR="00061937" w:rsidRPr="00061937">
        <w:rPr>
          <w:lang w:val="en-GB"/>
        </w:rPr>
        <w:t>a) 5 m 15 cm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>b) 2 dm 5 cm</w:t>
      </w:r>
    </w:p>
    <w:p w:rsidR="00061937" w:rsidRPr="00061937" w:rsidRDefault="0085168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 xml:space="preserve">  </w:t>
      </w:r>
      <w:r w:rsidR="00061937" w:rsidRPr="00F62635">
        <w:rPr>
          <w:rStyle w:val="Uppgiftssiffra"/>
          <w:lang w:val="en-GB"/>
        </w:rPr>
        <w:t>6</w:t>
      </w:r>
      <w:r w:rsidR="00061937" w:rsidRPr="00061937">
        <w:rPr>
          <w:lang w:val="en-GB"/>
        </w:rPr>
        <w:tab/>
        <w:t>a) 7 000 m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>b) 7 500 m</w:t>
      </w:r>
    </w:p>
    <w:p w:rsidR="00061937" w:rsidRPr="00061937" w:rsidRDefault="0085168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 xml:space="preserve">  </w:t>
      </w:r>
      <w:r w:rsidR="00061937" w:rsidRPr="00F62635">
        <w:rPr>
          <w:rStyle w:val="Uppgiftssiffra"/>
          <w:lang w:val="en-GB"/>
        </w:rPr>
        <w:t>7</w:t>
      </w:r>
      <w:r w:rsidR="00061937" w:rsidRPr="00061937">
        <w:rPr>
          <w:b/>
          <w:bCs/>
          <w:lang w:val="en-GB"/>
        </w:rPr>
        <w:tab/>
      </w:r>
      <w:r w:rsidR="00061937" w:rsidRPr="00061937">
        <w:rPr>
          <w:lang w:val="en-GB"/>
        </w:rPr>
        <w:t>a) 20 km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>b) 23 km</w:t>
      </w:r>
    </w:p>
    <w:p w:rsidR="00061937" w:rsidRPr="00061937" w:rsidRDefault="0085168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 xml:space="preserve">  </w:t>
      </w:r>
      <w:r w:rsidR="00061937" w:rsidRPr="00F62635">
        <w:rPr>
          <w:rStyle w:val="Uppgiftssiffra"/>
          <w:lang w:val="en-GB"/>
        </w:rPr>
        <w:t>8</w:t>
      </w:r>
      <w:r w:rsidR="00061937" w:rsidRPr="00061937">
        <w:rPr>
          <w:b/>
          <w:bCs/>
          <w:lang w:val="en-GB"/>
        </w:rPr>
        <w:tab/>
      </w:r>
      <w:r w:rsidR="00061937" w:rsidRPr="00061937">
        <w:rPr>
          <w:lang w:val="en-GB"/>
        </w:rPr>
        <w:t>1 km 700 m</w:t>
      </w:r>
    </w:p>
    <w:p w:rsidR="00061937" w:rsidRPr="00061937" w:rsidRDefault="0085168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 xml:space="preserve">  </w:t>
      </w:r>
      <w:r w:rsidR="00061937" w:rsidRPr="00F62635">
        <w:rPr>
          <w:rStyle w:val="Uppgiftssiffra"/>
          <w:lang w:val="en-GB"/>
        </w:rPr>
        <w:t>9</w:t>
      </w:r>
      <w:r w:rsidR="00061937" w:rsidRPr="00061937">
        <w:rPr>
          <w:b/>
          <w:bCs/>
          <w:lang w:val="en-GB"/>
        </w:rPr>
        <w:tab/>
      </w:r>
      <w:r w:rsidR="00061937" w:rsidRPr="00061937">
        <w:rPr>
          <w:lang w:val="en-GB"/>
        </w:rPr>
        <w:t>11 cm</w:t>
      </w:r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10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>a) 5 cm</w:t>
      </w:r>
      <w:r w:rsidRPr="00061937">
        <w:rPr>
          <w:vertAlign w:val="superscript"/>
          <w:lang w:val="en-GB"/>
        </w:rPr>
        <w:t>2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>b) 8 cm</w:t>
      </w:r>
      <w:r w:rsidRPr="00061937">
        <w:rPr>
          <w:vertAlign w:val="superscript"/>
          <w:lang w:val="en-GB"/>
        </w:rPr>
        <w:t>2</w:t>
      </w:r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11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 xml:space="preserve">a) 4 dl 2 </w:t>
      </w:r>
      <w:proofErr w:type="spellStart"/>
      <w:r w:rsidRPr="00061937">
        <w:rPr>
          <w:lang w:val="en-GB"/>
        </w:rPr>
        <w:t>cl</w:t>
      </w:r>
      <w:proofErr w:type="spellEnd"/>
    </w:p>
    <w:p w:rsidR="00061937" w:rsidRPr="00061937" w:rsidRDefault="00061937" w:rsidP="00851687">
      <w:pPr>
        <w:pStyle w:val="Uppgiftrad2"/>
        <w:rPr>
          <w:lang w:val="en-GB"/>
        </w:rPr>
      </w:pPr>
      <w:r w:rsidRPr="00F62635">
        <w:rPr>
          <w:rStyle w:val="Uppgiftssiffra"/>
          <w:lang w:val="en-GB"/>
        </w:rPr>
        <w:tab/>
      </w:r>
      <w:r w:rsidRPr="00061937">
        <w:rPr>
          <w:lang w:val="en-GB"/>
        </w:rPr>
        <w:t xml:space="preserve">b) 3 </w:t>
      </w:r>
      <w:proofErr w:type="spellStart"/>
      <w:r w:rsidRPr="00061937">
        <w:rPr>
          <w:lang w:val="en-GB"/>
        </w:rPr>
        <w:t>liter</w:t>
      </w:r>
      <w:proofErr w:type="spellEnd"/>
      <w:r w:rsidRPr="00061937">
        <w:rPr>
          <w:lang w:val="en-GB"/>
        </w:rPr>
        <w:t xml:space="preserve"> 50 </w:t>
      </w:r>
      <w:proofErr w:type="spellStart"/>
      <w:r w:rsidRPr="00061937">
        <w:rPr>
          <w:lang w:val="en-GB"/>
        </w:rPr>
        <w:t>cl</w:t>
      </w:r>
      <w:proofErr w:type="spellEnd"/>
    </w:p>
    <w:p w:rsidR="00061937" w:rsidRPr="00061937" w:rsidRDefault="0085168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br w:type="column"/>
      </w:r>
      <w:r w:rsidR="00061937" w:rsidRPr="00F62635">
        <w:rPr>
          <w:rStyle w:val="Uppgiftssiffra"/>
          <w:lang w:val="en-GB"/>
        </w:rPr>
        <w:lastRenderedPageBreak/>
        <w:t>12</w:t>
      </w:r>
      <w:r w:rsidR="00061937" w:rsidRPr="00061937">
        <w:rPr>
          <w:b/>
          <w:bCs/>
          <w:lang w:val="en-GB"/>
        </w:rPr>
        <w:tab/>
      </w:r>
      <w:r w:rsidR="00061937" w:rsidRPr="00061937">
        <w:rPr>
          <w:lang w:val="en-GB"/>
        </w:rPr>
        <w:t xml:space="preserve">a) 3 </w:t>
      </w:r>
      <w:proofErr w:type="spellStart"/>
      <w:r w:rsidR="00061937" w:rsidRPr="00061937">
        <w:rPr>
          <w:lang w:val="en-GB"/>
        </w:rPr>
        <w:t>cl</w:t>
      </w:r>
      <w:proofErr w:type="spellEnd"/>
      <w:r w:rsidR="00061937" w:rsidRPr="00061937">
        <w:rPr>
          <w:lang w:val="en-GB"/>
        </w:rPr>
        <w:t xml:space="preserve"> 5 ml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F62635">
        <w:rPr>
          <w:rStyle w:val="Uppgiftssiffra"/>
          <w:lang w:val="en-GB"/>
        </w:rPr>
        <w:tab/>
      </w:r>
      <w:r w:rsidRPr="00061937">
        <w:rPr>
          <w:lang w:val="en-GB"/>
        </w:rPr>
        <w:t xml:space="preserve">b) 2 </w:t>
      </w:r>
      <w:proofErr w:type="spellStart"/>
      <w:r w:rsidRPr="00061937">
        <w:rPr>
          <w:lang w:val="en-GB"/>
        </w:rPr>
        <w:t>liter</w:t>
      </w:r>
      <w:proofErr w:type="spellEnd"/>
      <w:r w:rsidRPr="00061937">
        <w:rPr>
          <w:lang w:val="en-GB"/>
        </w:rPr>
        <w:t xml:space="preserve"> 7 dl</w:t>
      </w:r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13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 xml:space="preserve">1 </w:t>
      </w:r>
      <w:proofErr w:type="spellStart"/>
      <w:r w:rsidRPr="00061937">
        <w:rPr>
          <w:lang w:val="en-GB"/>
        </w:rPr>
        <w:t>liter</w:t>
      </w:r>
      <w:proofErr w:type="spellEnd"/>
      <w:r w:rsidRPr="00061937">
        <w:rPr>
          <w:lang w:val="en-GB"/>
        </w:rPr>
        <w:t xml:space="preserve"> 5 dl</w:t>
      </w:r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14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 xml:space="preserve">a) 20 </w:t>
      </w:r>
      <w:proofErr w:type="spellStart"/>
      <w:r w:rsidRPr="00061937">
        <w:rPr>
          <w:lang w:val="en-GB"/>
        </w:rPr>
        <w:t>cl</w:t>
      </w:r>
      <w:proofErr w:type="spellEnd"/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 xml:space="preserve">b) 5 </w:t>
      </w:r>
      <w:proofErr w:type="spellStart"/>
      <w:r w:rsidRPr="00061937">
        <w:rPr>
          <w:lang w:val="en-GB"/>
        </w:rPr>
        <w:t>cl</w:t>
      </w:r>
      <w:proofErr w:type="spellEnd"/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15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 xml:space="preserve">a) 300 </w:t>
      </w:r>
      <w:proofErr w:type="spellStart"/>
      <w:r w:rsidRPr="00061937">
        <w:rPr>
          <w:lang w:val="en-GB"/>
        </w:rPr>
        <w:t>cl</w:t>
      </w:r>
      <w:proofErr w:type="spellEnd"/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 xml:space="preserve">b) 25 </w:t>
      </w:r>
      <w:proofErr w:type="spellStart"/>
      <w:r w:rsidRPr="00061937">
        <w:rPr>
          <w:lang w:val="en-GB"/>
        </w:rPr>
        <w:t>cl</w:t>
      </w:r>
      <w:proofErr w:type="spellEnd"/>
    </w:p>
    <w:p w:rsidR="00061937" w:rsidRPr="00061937" w:rsidRDefault="00061937" w:rsidP="00483E01">
      <w:pPr>
        <w:pStyle w:val="Uppgiftluftver"/>
        <w:rPr>
          <w:b/>
          <w:bCs/>
          <w:lang w:val="en-GB"/>
        </w:rPr>
      </w:pPr>
      <w:r w:rsidRPr="00F62635">
        <w:rPr>
          <w:rStyle w:val="Uppgiftssiffra"/>
          <w:lang w:val="en-GB"/>
        </w:rPr>
        <w:t>16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 xml:space="preserve">1 </w:t>
      </w:r>
      <w:proofErr w:type="spellStart"/>
      <w:r w:rsidRPr="00061937">
        <w:rPr>
          <w:lang w:val="en-GB"/>
        </w:rPr>
        <w:t>liter</w:t>
      </w:r>
      <w:proofErr w:type="spellEnd"/>
      <w:r w:rsidRPr="00061937">
        <w:rPr>
          <w:lang w:val="en-GB"/>
        </w:rPr>
        <w:t xml:space="preserve"> 7 dl</w:t>
      </w:r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17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>a) 4 kg 5 hg</w:t>
      </w:r>
    </w:p>
    <w:p w:rsidR="00061937" w:rsidRPr="00F62635" w:rsidRDefault="00061937" w:rsidP="00851687">
      <w:pPr>
        <w:pStyle w:val="Uppgiftrad2"/>
        <w:rPr>
          <w:iCs/>
          <w:lang w:val="en-GB"/>
        </w:rPr>
      </w:pPr>
      <w:r w:rsidRPr="00851687">
        <w:rPr>
          <w:i/>
          <w:iCs/>
          <w:lang w:val="en-GB"/>
        </w:rPr>
        <w:tab/>
      </w:r>
      <w:r w:rsidRPr="00F62635">
        <w:rPr>
          <w:iCs/>
          <w:lang w:val="en-GB"/>
        </w:rPr>
        <w:t>b) 10 kg 5 hg</w:t>
      </w:r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18</w:t>
      </w:r>
      <w:r w:rsidRPr="00061937">
        <w:rPr>
          <w:lang w:val="en-GB"/>
        </w:rPr>
        <w:tab/>
        <w:t>a) 1 kg 550 g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>b) 4 kg 55 g</w:t>
      </w:r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19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 xml:space="preserve">24 </w:t>
      </w:r>
      <w:proofErr w:type="spellStart"/>
      <w:r w:rsidRPr="00061937">
        <w:rPr>
          <w:lang w:val="en-GB"/>
        </w:rPr>
        <w:t>kr</w:t>
      </w:r>
      <w:proofErr w:type="spellEnd"/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20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>a) 60 hg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>b) 5 hg</w:t>
      </w:r>
    </w:p>
    <w:p w:rsidR="00061937" w:rsidRPr="00061937" w:rsidRDefault="00061937" w:rsidP="00483E01">
      <w:pPr>
        <w:pStyle w:val="Uppgiftluftver"/>
        <w:rPr>
          <w:lang w:val="en-GB"/>
        </w:rPr>
      </w:pPr>
      <w:r w:rsidRPr="00F62635">
        <w:rPr>
          <w:rStyle w:val="Uppgiftssiffra"/>
          <w:lang w:val="en-GB"/>
        </w:rPr>
        <w:t>21</w:t>
      </w:r>
      <w:r w:rsidRPr="00061937">
        <w:rPr>
          <w:b/>
          <w:bCs/>
          <w:lang w:val="en-GB"/>
        </w:rPr>
        <w:tab/>
      </w:r>
      <w:r w:rsidRPr="00061937">
        <w:rPr>
          <w:lang w:val="en-GB"/>
        </w:rPr>
        <w:t>a) 3 500 g</w:t>
      </w:r>
    </w:p>
    <w:p w:rsidR="00061937" w:rsidRPr="00061937" w:rsidRDefault="00061937" w:rsidP="00851687">
      <w:pPr>
        <w:pStyle w:val="Uppgiftrad2"/>
        <w:rPr>
          <w:lang w:val="en-GB"/>
        </w:rPr>
      </w:pPr>
      <w:r w:rsidRPr="00061937">
        <w:rPr>
          <w:lang w:val="en-GB"/>
        </w:rPr>
        <w:tab/>
        <w:t>b) 2 100 g</w:t>
      </w:r>
    </w:p>
    <w:p w:rsidR="00061937" w:rsidRPr="008F2A92" w:rsidRDefault="00061937" w:rsidP="00483E01">
      <w:pPr>
        <w:pStyle w:val="Uppgiftluftver"/>
      </w:pPr>
      <w:r w:rsidRPr="00851687">
        <w:rPr>
          <w:rStyle w:val="Uppgiftssiffra"/>
        </w:rPr>
        <w:t>22</w:t>
      </w:r>
      <w:r>
        <w:rPr>
          <w:b/>
          <w:bCs/>
        </w:rPr>
        <w:tab/>
      </w:r>
      <w:r>
        <w:t>47 kg 3 hg</w:t>
      </w:r>
    </w:p>
    <w:sectPr w:rsidR="00061937" w:rsidRPr="008F2A92" w:rsidSect="00851687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4766" w:rsidRDefault="003E4766">
      <w:r>
        <w:separator/>
      </w:r>
    </w:p>
  </w:endnote>
  <w:endnote w:type="continuationSeparator" w:id="0">
    <w:p w:rsidR="003E4766" w:rsidRDefault="003E476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4766" w:rsidRDefault="003E4766">
      <w:r>
        <w:separator/>
      </w:r>
    </w:p>
  </w:footnote>
  <w:footnote w:type="continuationSeparator" w:id="0">
    <w:p w:rsidR="003E4766" w:rsidRDefault="003E476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28"/>
  <w:defaultTabStop w:val="1304"/>
  <w:hyphenationZone w:val="425"/>
  <w:characterSpacingControl w:val="doNotCompress"/>
  <w:hdrShapeDefaults>
    <o:shapedefaults v:ext="edit" spidmax="7170"/>
  </w:hdrShapeDefaults>
  <w:footnotePr>
    <w:footnote w:id="-1"/>
    <w:footnote w:id="0"/>
  </w:footnotePr>
  <w:endnotePr>
    <w:endnote w:id="-1"/>
    <w:endnote w:id="0"/>
  </w:endnotePr>
  <w:compat/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937"/>
    <w:rsid w:val="00061A2C"/>
    <w:rsid w:val="00061B14"/>
    <w:rsid w:val="00061E34"/>
    <w:rsid w:val="00062305"/>
    <w:rsid w:val="00063B17"/>
    <w:rsid w:val="0006430F"/>
    <w:rsid w:val="00064F1A"/>
    <w:rsid w:val="000656C5"/>
    <w:rsid w:val="00065EF7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0BF5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818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956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489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76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E0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3DD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06C9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353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6870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5A53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3B5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687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4C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3F49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3920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4B1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4713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704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EFD"/>
    <w:rsid w:val="00F612BF"/>
    <w:rsid w:val="00F612F4"/>
    <w:rsid w:val="00F61FEC"/>
    <w:rsid w:val="00F62635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87C2C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867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Body Text" w:uiPriority="99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  <w:style w:type="paragraph" w:customStyle="1" w:styleId="Facitrad1">
    <w:name w:val="Facit rad 1"/>
    <w:basedOn w:val="Uppgiftluftver"/>
    <w:qFormat/>
    <w:rsid w:val="00F47049"/>
    <w:pPr>
      <w:spacing w:before="18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36" Type="http://schemas.microsoft.com/office/2007/relationships/stylesWithEffects" Target="stylesWithEffects.xml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7.wmf"/><Relationship Id="rId35" Type="http://schemas.microsoft.com/office/2011/relationships/people" Target="peop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1463B6-0534-4C43-B379-E27E7E11BF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445</Words>
  <Characters>2360</Characters>
  <Application>Microsoft Office Word</Application>
  <DocSecurity>0</DocSecurity>
  <Lines>19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800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6</cp:revision>
  <cp:lastPrinted>2019-04-24T11:18:00Z</cp:lastPrinted>
  <dcterms:created xsi:type="dcterms:W3CDTF">2019-08-12T15:49:00Z</dcterms:created>
  <dcterms:modified xsi:type="dcterms:W3CDTF">2019-08-14T09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